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3C8519" w14:textId="00D77513" w:rsidR="00310614" w:rsidRDefault="00310614" w:rsidP="00310614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7562D3CC" w14:textId="233748BF" w:rsidR="00310614" w:rsidRPr="00E131F4" w:rsidRDefault="00310614" w:rsidP="00310614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DB87216" w14:textId="45A9D939" w:rsidR="00310614" w:rsidRDefault="00310614" w:rsidP="00310614">
      <w:pPr>
        <w:tabs>
          <w:tab w:val="left" w:pos="3402"/>
          <w:tab w:val="left" w:pos="623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2D8FB717" w14:textId="589EDD9C" w:rsidR="00555DD5" w:rsidRPr="00310614" w:rsidRDefault="00954406" w:rsidP="00310614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310614" w:rsidRPr="00E131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310614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7CFBC239" w14:textId="6700639F" w:rsidR="006B614A" w:rsidRPr="00912ECE" w:rsidRDefault="00310614" w:rsidP="00912EC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608B8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5528283" wp14:editId="4BDD154D">
                <wp:simplePos x="0" y="0"/>
                <wp:positionH relativeFrom="column">
                  <wp:posOffset>3480282</wp:posOffset>
                </wp:positionH>
                <wp:positionV relativeFrom="page">
                  <wp:posOffset>1349596</wp:posOffset>
                </wp:positionV>
                <wp:extent cx="2555875" cy="1277620"/>
                <wp:effectExtent l="0" t="0" r="0" b="0"/>
                <wp:wrapSquare wrapText="bothSides"/>
                <wp:docPr id="1" name="Group 1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5875" cy="1277620"/>
                          <a:chOff x="2542" y="9517"/>
                          <a:chExt cx="6341" cy="3172"/>
                        </a:xfrm>
                      </wpg:grpSpPr>
                      <wps:wsp>
                        <wps:cNvPr id="2" name="Text Box 1321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9517"/>
                            <a:ext cx="851" cy="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4CDD00" w14:textId="77777777" w:rsidR="00CA2745" w:rsidRPr="00912ECE" w:rsidRDefault="00CA2745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322"/>
                        <wps:cNvSpPr txBox="1">
                          <a:spLocks noChangeArrowheads="1"/>
                        </wps:cNvSpPr>
                        <wps:spPr bwMode="auto">
                          <a:xfrm>
                            <a:off x="3235" y="12043"/>
                            <a:ext cx="641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96F38" w14:textId="77777777" w:rsidR="00CA2745" w:rsidRPr="00912ECE" w:rsidRDefault="00CA2745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1323"/>
                        <wps:cNvSpPr>
                          <a:spLocks noChangeArrowheads="1"/>
                        </wps:cNvSpPr>
                        <wps:spPr bwMode="auto">
                          <a:xfrm>
                            <a:off x="3246" y="10346"/>
                            <a:ext cx="575" cy="1442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A55FEC" w14:textId="77777777" w:rsidR="008922F1" w:rsidRPr="00912ECE" w:rsidRDefault="008922F1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324"/>
                        <wps:cNvCnPr>
                          <a:cxnSpLocks noChangeShapeType="1"/>
                        </wps:cNvCnPr>
                        <wps:spPr bwMode="auto">
                          <a:xfrm>
                            <a:off x="3593" y="12007"/>
                            <a:ext cx="415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325"/>
                        <wps:cNvCnPr>
                          <a:cxnSpLocks noChangeShapeType="1"/>
                        </wps:cNvCnPr>
                        <wps:spPr bwMode="auto">
                          <a:xfrm>
                            <a:off x="3550" y="11346"/>
                            <a:ext cx="0" cy="7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326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11426"/>
                            <a:ext cx="782" cy="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E3B20A" w14:textId="77777777" w:rsidR="00CA2745" w:rsidRPr="00912ECE" w:rsidRDefault="00AF788B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327"/>
                        <wps:cNvCnPr>
                          <a:cxnSpLocks noChangeShapeType="1"/>
                        </wps:cNvCnPr>
                        <wps:spPr bwMode="auto">
                          <a:xfrm>
                            <a:off x="7888" y="11102"/>
                            <a:ext cx="59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328"/>
                        <wps:cNvSpPr txBox="1">
                          <a:spLocks noChangeArrowheads="1"/>
                        </wps:cNvSpPr>
                        <wps:spPr bwMode="auto">
                          <a:xfrm>
                            <a:off x="7823" y="10412"/>
                            <a:ext cx="1060" cy="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F2A82D" w14:textId="77777777" w:rsidR="00CA2745" w:rsidRPr="00912ECE" w:rsidRDefault="00CA2745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Z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329"/>
                        <wps:cNvCnPr>
                          <a:cxnSpLocks noChangeShapeType="1"/>
                        </wps:cNvCnPr>
                        <wps:spPr bwMode="auto">
                          <a:xfrm>
                            <a:off x="7785" y="11817"/>
                            <a:ext cx="0" cy="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1351"/>
                        <wps:cNvSpPr>
                          <a:spLocks/>
                        </wps:cNvSpPr>
                        <wps:spPr bwMode="auto">
                          <a:xfrm rot="-5400000">
                            <a:off x="5471" y="8927"/>
                            <a:ext cx="374" cy="4314"/>
                          </a:xfrm>
                          <a:custGeom>
                            <a:avLst/>
                            <a:gdLst>
                              <a:gd name="T0" fmla="*/ 0 w 451"/>
                              <a:gd name="T1" fmla="*/ 0 h 4096"/>
                              <a:gd name="T2" fmla="*/ 0 w 451"/>
                              <a:gd name="T3" fmla="*/ 4096 h 4096"/>
                              <a:gd name="T4" fmla="*/ 292 w 451"/>
                              <a:gd name="T5" fmla="*/ 4096 h 4096"/>
                              <a:gd name="T6" fmla="*/ 451 w 451"/>
                              <a:gd name="T7" fmla="*/ 4096 h 4096"/>
                              <a:gd name="T8" fmla="*/ 451 w 451"/>
                              <a:gd name="T9" fmla="*/ 0 h 4096"/>
                              <a:gd name="T10" fmla="*/ 292 w 451"/>
                              <a:gd name="T11" fmla="*/ 0 h 4096"/>
                              <a:gd name="T12" fmla="*/ 0 w 451"/>
                              <a:gd name="T13" fmla="*/ 0 h 4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51" h="4096">
                                <a:moveTo>
                                  <a:pt x="0" y="0"/>
                                </a:moveTo>
                                <a:lnTo>
                                  <a:pt x="0" y="4096"/>
                                </a:lnTo>
                                <a:lnTo>
                                  <a:pt x="292" y="4096"/>
                                </a:lnTo>
                                <a:lnTo>
                                  <a:pt x="451" y="4096"/>
                                </a:lnTo>
                                <a:lnTo>
                                  <a:pt x="451" y="0"/>
                                </a:lnTo>
                                <a:lnTo>
                                  <a:pt x="292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844B01" w14:textId="77777777" w:rsidR="00555DD5" w:rsidRPr="00912ECE" w:rsidRDefault="00555DD5" w:rsidP="00555DD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352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5478" y="8918"/>
                            <a:ext cx="382" cy="4335"/>
                          </a:xfrm>
                          <a:prstGeom prst="can">
                            <a:avLst>
                              <a:gd name="adj" fmla="val 32573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A1C3E79" w14:textId="77777777" w:rsidR="008922F1" w:rsidRPr="00912ECE" w:rsidRDefault="008922F1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353"/>
                        <wps:cNvSpPr txBox="1">
                          <a:spLocks noChangeArrowheads="1"/>
                        </wps:cNvSpPr>
                        <wps:spPr bwMode="auto">
                          <a:xfrm>
                            <a:off x="3572" y="11356"/>
                            <a:ext cx="733" cy="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42C8D1" w14:textId="77777777" w:rsidR="00CA2745" w:rsidRPr="00912ECE" w:rsidRDefault="00211372" w:rsidP="00CA2745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7104" y="11346"/>
                            <a:ext cx="732" cy="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0B1641" w14:textId="77777777" w:rsidR="00CA2745" w:rsidRPr="00912ECE" w:rsidRDefault="00211372" w:rsidP="00CA2745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912ECE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3558" y="9719"/>
                            <a:ext cx="0" cy="11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356"/>
                        <wps:cNvCnPr>
                          <a:cxnSpLocks noChangeShapeType="1"/>
                        </wps:cNvCnPr>
                        <wps:spPr bwMode="auto">
                          <a:xfrm flipH="1">
                            <a:off x="2977" y="11161"/>
                            <a:ext cx="480" cy="3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1357"/>
                        <wps:cNvSpPr txBox="1">
                          <a:spLocks noChangeArrowheads="1"/>
                        </wps:cNvSpPr>
                        <wps:spPr bwMode="auto">
                          <a:xfrm>
                            <a:off x="2542" y="11391"/>
                            <a:ext cx="1016" cy="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379F4F" w14:textId="77777777" w:rsidR="00CA2745" w:rsidRPr="00912ECE" w:rsidRDefault="00CA2745" w:rsidP="00CA274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912EC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" name="Group 1358"/>
                        <wpg:cNvGrpSpPr>
                          <a:grpSpLocks/>
                        </wpg:cNvGrpSpPr>
                        <wpg:grpSpPr bwMode="auto">
                          <a:xfrm>
                            <a:off x="7487" y="11102"/>
                            <a:ext cx="672" cy="423"/>
                            <a:chOff x="8116" y="11278"/>
                            <a:chExt cx="672" cy="423"/>
                          </a:xfrm>
                        </wpg:grpSpPr>
                        <wps:wsp>
                          <wps:cNvPr id="19" name="AutoShape 1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2" y="11278"/>
                              <a:ext cx="178" cy="20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36BA0E" w14:textId="77777777" w:rsidR="008922F1" w:rsidRPr="00912ECE" w:rsidRDefault="008922F1">
                                <w:pPr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1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6" y="11567"/>
                              <a:ext cx="671" cy="134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246F35" w14:textId="77777777" w:rsidR="008922F1" w:rsidRPr="00912ECE" w:rsidRDefault="008922F1">
                                <w:pPr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AutoShape 13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38" y="11555"/>
                              <a:ext cx="65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2" name="Group 1364"/>
                        <wpg:cNvGrpSpPr>
                          <a:grpSpLocks/>
                        </wpg:cNvGrpSpPr>
                        <wpg:grpSpPr bwMode="auto">
                          <a:xfrm>
                            <a:off x="5567" y="10153"/>
                            <a:ext cx="734" cy="686"/>
                            <a:chOff x="5122" y="9990"/>
                            <a:chExt cx="734" cy="686"/>
                          </a:xfrm>
                        </wpg:grpSpPr>
                        <wps:wsp>
                          <wps:cNvPr id="23" name="Text Box 1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2" y="9990"/>
                              <a:ext cx="734" cy="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F5212" w14:textId="77777777" w:rsidR="00656C4A" w:rsidRPr="00977529" w:rsidRDefault="00656C4A" w:rsidP="00656C4A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977529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Oval 1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5183" y="10070"/>
                              <a:ext cx="498" cy="46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2CAEFE4" w14:textId="77777777" w:rsidR="008922F1" w:rsidRPr="00977529" w:rsidRDefault="008922F1">
                                <w:pPr>
                                  <w:rPr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528283" id="Group 1365" o:spid="_x0000_s1026" style="position:absolute;left:0;text-align:left;margin-left:274.05pt;margin-top:106.25pt;width:201.25pt;height:100.6pt;z-index:251661312;mso-position-vertical-relative:page" coordorigin="2542,9517" coordsize="6341,3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21" o:spid="_x0000_s1027" type="#_x0000_t202" style="position:absolute;left:3501;top:9517;width:851;height:7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04CDD00" w14:textId="77777777" w:rsidR="00CA2745" w:rsidRPr="00912ECE" w:rsidRDefault="00CA2745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322" o:spid="_x0000_s1028" type="#_x0000_t202" style="position:absolute;left:3235;top:12043;width:641;height: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07596F38" w14:textId="77777777" w:rsidR="00CA2745" w:rsidRPr="00912ECE" w:rsidRDefault="00CA2745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oval id="Oval 1323" o:spid="_x0000_s1029" style="position:absolute;left:3246;top:10346;width:575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" fillcolor="black" stroked="f">
                  <v:fill r:id="rId7" o:title="" type="pattern"/>
                  <v:textbox>
                    <w:txbxContent>
                      <w:p w14:paraId="4EA55FEC" w14:textId="77777777" w:rsidR="008922F1" w:rsidRPr="00912ECE" w:rsidRDefault="008922F1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line id="Line 1324" o:spid="_x0000_s1030" style="position:absolute;visibility:visible;mso-wrap-style:square" from="3593,12007" to="7748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325" o:spid="_x0000_s1031" style="position:absolute;visibility:visible;mso-wrap-style:square" from="3550,11346" to="3550,12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shape id="Text Box 1326" o:spid="_x0000_s1032" type="#_x0000_t202" style="position:absolute;left:5376;top:11426;width:782;height:7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2FE3B20A" w14:textId="77777777" w:rsidR="00CA2745" w:rsidRPr="00912ECE" w:rsidRDefault="00AF788B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327" o:spid="_x0000_s1033" style="position:absolute;visibility:visible;mso-wrap-style:square" from="7888,11102" to="8485,11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 id="Text Box 1328" o:spid="_x0000_s1034" type="#_x0000_t202" style="position:absolute;left:7823;top:10412;width:1060;height: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2F2A82D" w14:textId="77777777" w:rsidR="00CA2745" w:rsidRPr="00912ECE" w:rsidRDefault="00CA2745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Z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329" o:spid="_x0000_s1035" style="position:absolute;visibility:visible;mso-wrap-style:square" from="7785,11817" to="7785,12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Freeform 1351" o:spid="_x0000_s1036" style="position:absolute;left:5471;top:8927;width:374;height:4314;rotation:-90;visibility:visible;mso-wrap-style:square;v-text-anchor:top" coordsize="451,40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" adj="-11796480,,5400" path="m,l,4096r292,l451,4096,451,,292,,,xe" fillcolor="black" stroked="f" strokeweight="1pt">
                  <v:fill r:id="rId8" o:title="" opacity="32896f" o:opacity2="32896f" type="pattern"/>
                  <v:stroke joinstyle="round"/>
                  <v:formulas/>
                  <v:path arrowok="t" o:connecttype="custom" o:connectlocs="0,0;0,4314;242,4314;374,4314;374,0;242,0;0,0" o:connectangles="0,0,0,0,0,0,0" textboxrect="0,0,451,4096"/>
                  <v:textbox>
                    <w:txbxContent>
                      <w:p w14:paraId="5A844B01" w14:textId="77777777" w:rsidR="00555DD5" w:rsidRPr="00912ECE" w:rsidRDefault="00555DD5" w:rsidP="00555DD5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352" o:spid="_x0000_s1037" type="#_x0000_t22" style="position:absolute;left:5478;top:8918;width:382;height:4335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" adj="620" filled="f" strokeweight="1pt">
                  <v:fill opacity="32896f"/>
                  <v:textbox>
                    <w:txbxContent>
                      <w:p w14:paraId="5A1C3E79" w14:textId="77777777" w:rsidR="008922F1" w:rsidRPr="00912ECE" w:rsidRDefault="008922F1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353" o:spid="_x0000_s1038" type="#_x0000_t202" style="position:absolute;left:3572;top:11356;width:733;height: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3242C8D1" w14:textId="77777777" w:rsidR="00CA2745" w:rsidRPr="00912ECE" w:rsidRDefault="00211372" w:rsidP="00CA2745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1354" o:spid="_x0000_s1039" type="#_x0000_t202" style="position:absolute;left:7104;top:11346;width:732;height: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040B1641" w14:textId="77777777" w:rsidR="00CA2745" w:rsidRPr="00912ECE" w:rsidRDefault="00211372" w:rsidP="00CA2745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912ECE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line id="Line 1355" o:spid="_x0000_s1040" style="position:absolute;visibility:visible;mso-wrap-style:square" from="3558,9719" to="3558,10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UXQwgAAANsAAAAPAAAAZHJzL2Rvd25yZXYueG1sRE/NagIx&#10;EL4LfYcwhd40a0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DdKUXQwgAAANsAAAAPAAAA&#10;AAAAAAAAAAAAAAcCAABkcnMvZG93bnJldi54bWxQSwUGAAAAAAMAAwC3AAAA9gIAAAAA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56" o:spid="_x0000_s1041" type="#_x0000_t32" style="position:absolute;left:2977;top:11161;width:480;height:3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<v:shape id="Text Box 1357" o:spid="_x0000_s1042" type="#_x0000_t202" style="position:absolute;left:2542;top:11391;width:1016;height: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0C379F4F" w14:textId="77777777" w:rsidR="00CA2745" w:rsidRPr="00912ECE" w:rsidRDefault="00CA2745" w:rsidP="00CA274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912EC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,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group id="Group 1358" o:spid="_x0000_s1043" style="position:absolute;left:7487;top:11102;width:672;height:423" coordorigin="8116,11278" coordsize="672,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359" o:spid="_x0000_s1044" type="#_x0000_t5" style="position:absolute;left:8372;top:11278;width:178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" fillcolor="black" strokeweight="1pt">
                    <v:fill r:id="rId7" o:title="" type="pattern"/>
                    <v:textbox>
                      <w:txbxContent>
                        <w:p w14:paraId="6B36BA0E" w14:textId="77777777" w:rsidR="008922F1" w:rsidRPr="00912ECE" w:rsidRDefault="008922F1">
                          <w:pPr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1360" o:spid="_x0000_s1045" style="position:absolute;left:8116;top:11567;width:671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" fillcolor="black" stroked="f" strokeweight="1.5pt">
                    <v:fill r:id="rId7" o:title="" type="pattern"/>
                    <v:textbox>
                      <w:txbxContent>
                        <w:p w14:paraId="05246F35" w14:textId="77777777" w:rsidR="008922F1" w:rsidRPr="00912ECE" w:rsidRDefault="008922F1">
                          <w:pPr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rect>
                  <v:shape id="AutoShape 1361" o:spid="_x0000_s1046" type="#_x0000_t32" style="position:absolute;left:8138;top:11555;width:6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"/>
                </v:group>
                <v:group id="Group 1364" o:spid="_x0000_s1047" style="position:absolute;left:5567;top:10153;width:734;height:686" coordorigin="5122,9990" coordsize="734,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Text Box 1362" o:spid="_x0000_s1048" type="#_x0000_t202" style="position:absolute;left:5122;top:9990;width:734;height: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<v:textbox>
                      <w:txbxContent>
                        <w:p w14:paraId="5FBF5212" w14:textId="77777777" w:rsidR="00656C4A" w:rsidRPr="00977529" w:rsidRDefault="00656C4A" w:rsidP="00656C4A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977529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63" o:spid="_x0000_s1049" style="position:absolute;left:5183;top:10070;width:498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" filled="f" strokeweight="1pt">
                    <v:textbox>
                      <w:txbxContent>
                        <w:p w14:paraId="42CAEFE4" w14:textId="77777777" w:rsidR="008922F1" w:rsidRPr="00977529" w:rsidRDefault="008922F1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oval>
                </v:group>
                <w10:wrap type="square" anchory="page"/>
              </v:group>
            </w:pict>
          </mc:Fallback>
        </mc:AlternateContent>
      </w:r>
      <w:r w:rsidR="006B614A" w:rsidRPr="00912ECE">
        <w:rPr>
          <w:rFonts w:ascii="Times New Roman" w:hAnsi="Times New Roman"/>
          <w:szCs w:val="24"/>
          <w:lang w:val="en-US"/>
        </w:rPr>
        <w:t xml:space="preserve">Determine the non-zero virtual work expressions for the deformation modes of the beam shown. The non-zero nodal displacements/rotations are </w:t>
      </w:r>
      <w:r w:rsidR="00555DD5" w:rsidRPr="00912ECE">
        <w:rPr>
          <w:rFonts w:ascii="Times New Roman" w:hAnsi="Times New Roman"/>
          <w:position w:val="-12"/>
          <w:szCs w:val="24"/>
        </w:rPr>
        <w:object w:dxaOrig="420" w:dyaOrig="360" w14:anchorId="41A39C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1pt;height:18.2pt" o:ole="">
            <v:imagedata r:id="rId9" o:title=""/>
          </v:shape>
          <o:OLEObject Type="Embed" ProgID="Equation.DSMT4" ShapeID="_x0000_i1025" DrawAspect="Content" ObjectID="_1760359462" r:id="rId10"/>
        </w:object>
      </w:r>
      <w:r w:rsidR="006B614A" w:rsidRPr="00912ECE">
        <w:rPr>
          <w:rFonts w:ascii="Times New Roman" w:hAnsi="Times New Roman"/>
          <w:szCs w:val="24"/>
          <w:lang w:val="en-US"/>
        </w:rPr>
        <w:t xml:space="preserve"> and </w:t>
      </w:r>
      <w:r w:rsidR="00555DD5" w:rsidRPr="00912ECE">
        <w:rPr>
          <w:rFonts w:ascii="Times New Roman" w:hAnsi="Times New Roman"/>
          <w:position w:val="-12"/>
          <w:szCs w:val="24"/>
        </w:rPr>
        <w:object w:dxaOrig="420" w:dyaOrig="360" w14:anchorId="74DA508F">
          <v:shape id="_x0000_i1026" type="#_x0000_t75" style="width:21.1pt;height:18.2pt" o:ole="">
            <v:imagedata r:id="rId11" o:title=""/>
          </v:shape>
          <o:OLEObject Type="Embed" ProgID="Equation.DSMT4" ShapeID="_x0000_i1026" DrawAspect="Content" ObjectID="_1760359463" r:id="rId12"/>
        </w:object>
      </w:r>
      <w:r w:rsidR="006B614A" w:rsidRPr="00912ECE">
        <w:rPr>
          <w:rFonts w:ascii="Times New Roman" w:hAnsi="Times New Roman"/>
          <w:szCs w:val="24"/>
          <w:lang w:val="en-US"/>
        </w:rPr>
        <w:t>.</w:t>
      </w:r>
    </w:p>
    <w:p w14:paraId="6157128B" w14:textId="14FDC087" w:rsidR="00A45538" w:rsidRDefault="00A45538" w:rsidP="00977529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F471D45" w14:textId="77777777" w:rsidR="00977529" w:rsidRDefault="00977529" w:rsidP="00977529">
      <w:pPr>
        <w:spacing w:line="360" w:lineRule="exact"/>
        <w:contextualSpacing/>
        <w:jc w:val="both"/>
        <w:rPr>
          <w:rFonts w:ascii="Times New Roman" w:hAnsi="Times New Roman"/>
          <w:b/>
          <w:bCs/>
          <w:szCs w:val="24"/>
          <w:lang w:val="en-US"/>
        </w:rPr>
      </w:pPr>
      <w:r w:rsidRPr="00977529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0C72FECF" w14:textId="7611C6BB" w:rsidR="00912ECE" w:rsidRPr="00977529" w:rsidRDefault="00912ECE" w:rsidP="00977529">
      <w:pPr>
        <w:spacing w:line="360" w:lineRule="exact"/>
        <w:contextualSpacing/>
        <w:jc w:val="both"/>
        <w:rPr>
          <w:rFonts w:ascii="Times New Roman" w:hAnsi="Times New Roman"/>
          <w:b/>
          <w:bCs/>
          <w:szCs w:val="24"/>
          <w:lang w:val="en-US"/>
        </w:rPr>
      </w:pPr>
      <w:r w:rsidRPr="00D608B8">
        <w:rPr>
          <w:rFonts w:ascii="Times New Roman" w:hAnsi="Times New Roman"/>
          <w:szCs w:val="24"/>
          <w:lang w:val="en-US"/>
        </w:rPr>
        <w:t xml:space="preserve">Virtual work expressions of the </w:t>
      </w:r>
      <w:r w:rsidR="00EB72D7">
        <w:rPr>
          <w:rFonts w:ascii="Times New Roman" w:hAnsi="Times New Roman"/>
          <w:szCs w:val="24"/>
          <w:lang w:val="en-US"/>
        </w:rPr>
        <w:t xml:space="preserve">bending </w:t>
      </w:r>
      <w:r w:rsidRPr="00D608B8">
        <w:rPr>
          <w:rFonts w:ascii="Times New Roman" w:hAnsi="Times New Roman"/>
          <w:szCs w:val="24"/>
          <w:lang w:val="en-US"/>
        </w:rPr>
        <w:t xml:space="preserve">and </w:t>
      </w:r>
      <w:r w:rsidR="007B3137">
        <w:rPr>
          <w:rFonts w:ascii="Times New Roman" w:hAnsi="Times New Roman"/>
          <w:szCs w:val="24"/>
          <w:lang w:val="en-US"/>
        </w:rPr>
        <w:t xml:space="preserve">bar </w:t>
      </w:r>
      <w:r w:rsidRPr="00D608B8">
        <w:rPr>
          <w:rFonts w:ascii="Times New Roman" w:hAnsi="Times New Roman"/>
          <w:szCs w:val="24"/>
        </w:rPr>
        <w:t>deformation modes of the beam element</w:t>
      </w:r>
      <w:r w:rsidR="0070213C">
        <w:rPr>
          <w:rFonts w:ascii="Times New Roman" w:hAnsi="Times New Roman"/>
          <w:szCs w:val="24"/>
        </w:rPr>
        <w:t xml:space="preserve"> </w:t>
      </w:r>
      <w:r w:rsidR="0070213C" w:rsidRPr="00D608B8">
        <w:rPr>
          <w:rFonts w:ascii="Times New Roman" w:hAnsi="Times New Roman"/>
          <w:szCs w:val="24"/>
        </w:rPr>
        <w:t xml:space="preserve">in </w:t>
      </w:r>
      <w:proofErr w:type="spellStart"/>
      <w:r w:rsidR="0070213C" w:rsidRPr="00D608B8">
        <w:rPr>
          <w:rFonts w:ascii="Times New Roman" w:hAnsi="Times New Roman"/>
          <w:i/>
          <w:szCs w:val="24"/>
        </w:rPr>
        <w:t>xz</w:t>
      </w:r>
      <w:proofErr w:type="spellEnd"/>
      <w:r w:rsidR="0070213C" w:rsidRPr="00D608B8">
        <w:rPr>
          <w:rFonts w:ascii="Times New Roman" w:hAnsi="Times New Roman"/>
          <w:szCs w:val="24"/>
        </w:rPr>
        <w:t>-plane</w:t>
      </w:r>
      <w:r w:rsidR="0070213C">
        <w:rPr>
          <w:rFonts w:ascii="Times New Roman" w:hAnsi="Times New Roman"/>
          <w:szCs w:val="24"/>
        </w:rPr>
        <w:t xml:space="preserve"> </w:t>
      </w:r>
      <w:r w:rsidRPr="00D608B8">
        <w:rPr>
          <w:rFonts w:ascii="Times New Roman" w:hAnsi="Times New Roman"/>
          <w:szCs w:val="24"/>
        </w:rPr>
        <w:t>are</w:t>
      </w:r>
    </w:p>
    <w:p w14:paraId="32A60C50" w14:textId="77777777" w:rsidR="00912ECE" w:rsidRPr="00D608B8" w:rsidRDefault="00912ECE" w:rsidP="00912ECE">
      <w:pPr>
        <w:ind w:right="-6"/>
        <w:jc w:val="both"/>
        <w:rPr>
          <w:rFonts w:ascii="Times New Roman" w:hAnsi="Times New Roman"/>
          <w:szCs w:val="24"/>
        </w:rPr>
      </w:pPr>
    </w:p>
    <w:p w14:paraId="27332CFC" w14:textId="2A4E6DC1" w:rsidR="00912ECE" w:rsidRPr="007B3137" w:rsidRDefault="00912ECE" w:rsidP="00912ECE">
      <w:pPr>
        <w:tabs>
          <w:tab w:val="left" w:pos="2268"/>
        </w:tabs>
        <w:rPr>
          <w:rFonts w:ascii="Times New Roman" w:hAnsi="Times New Roman"/>
          <w:position w:val="-72"/>
          <w:szCs w:val="24"/>
          <w:lang w:val="en-US"/>
        </w:rPr>
      </w:pPr>
      <w:r w:rsidRPr="007B3137">
        <w:rPr>
          <w:rFonts w:ascii="Times New Roman" w:hAnsi="Times New Roman"/>
          <w:position w:val="-74"/>
          <w:szCs w:val="24"/>
        </w:rPr>
        <w:object w:dxaOrig="6640" w:dyaOrig="1660" w14:anchorId="7E86B6EC">
          <v:shape id="_x0000_i1027" type="#_x0000_t75" style="width:331.95pt;height:83.1pt" o:ole="">
            <v:imagedata r:id="rId13" o:title=""/>
          </v:shape>
          <o:OLEObject Type="Embed" ProgID="Equation.DSMT4" ShapeID="_x0000_i1027" DrawAspect="Content" ObjectID="_1760359464" r:id="rId14"/>
        </w:object>
      </w:r>
      <w:r w:rsidR="0070213C" w:rsidRPr="007B3137">
        <w:rPr>
          <w:rFonts w:ascii="Times New Roman" w:hAnsi="Times New Roman"/>
          <w:color w:val="000000"/>
          <w:szCs w:val="24"/>
          <w:lang w:val="en-US"/>
        </w:rPr>
        <w:t>,</w:t>
      </w:r>
    </w:p>
    <w:p w14:paraId="715183CE" w14:textId="77777777" w:rsidR="00912ECE" w:rsidRPr="007B3137" w:rsidRDefault="00912ECE" w:rsidP="00912ECE">
      <w:pPr>
        <w:tabs>
          <w:tab w:val="left" w:pos="8931"/>
        </w:tabs>
        <w:ind w:right="-6"/>
        <w:jc w:val="both"/>
        <w:rPr>
          <w:rFonts w:ascii="Times New Roman" w:hAnsi="Times New Roman"/>
          <w:szCs w:val="24"/>
        </w:rPr>
      </w:pPr>
    </w:p>
    <w:bookmarkStart w:id="0" w:name="MTBlankEqn"/>
    <w:p w14:paraId="5F3A61E2" w14:textId="440D5746" w:rsidR="00912ECE" w:rsidRPr="007B3137" w:rsidRDefault="00912ECE" w:rsidP="00186D85">
      <w:pPr>
        <w:pStyle w:val="BodyText2"/>
        <w:spacing w:after="0" w:line="240" w:lineRule="auto"/>
        <w:rPr>
          <w:rFonts w:ascii="Times New Roman" w:hAnsi="Times New Roman"/>
          <w:szCs w:val="24"/>
        </w:rPr>
      </w:pPr>
      <w:r w:rsidRPr="007B3137">
        <w:rPr>
          <w:rFonts w:ascii="Times New Roman" w:hAnsi="Times New Roman"/>
          <w:position w:val="-32"/>
          <w:szCs w:val="24"/>
        </w:rPr>
        <w:object w:dxaOrig="4800" w:dyaOrig="820" w14:anchorId="11247A24">
          <v:shape id="_x0000_i1028" type="#_x0000_t75" style="width:239.95pt;height:40.9pt" o:ole="">
            <v:imagedata r:id="rId15" o:title=""/>
          </v:shape>
          <o:OLEObject Type="Embed" ProgID="Equation.DSMT4" ShapeID="_x0000_i1028" DrawAspect="Content" ObjectID="_1760359465" r:id="rId16"/>
        </w:object>
      </w:r>
      <w:bookmarkEnd w:id="0"/>
      <w:r w:rsidR="002A364F">
        <w:rPr>
          <w:rFonts w:ascii="Times New Roman" w:hAnsi="Times New Roman"/>
          <w:szCs w:val="24"/>
        </w:rPr>
        <w:t>,</w:t>
      </w:r>
    </w:p>
    <w:p w14:paraId="5DC9F23E" w14:textId="77777777" w:rsidR="00912ECE" w:rsidRPr="00D608B8" w:rsidRDefault="00912ECE" w:rsidP="00912ECE">
      <w:pPr>
        <w:tabs>
          <w:tab w:val="left" w:pos="2268"/>
        </w:tabs>
        <w:rPr>
          <w:rFonts w:ascii="Times New Roman" w:hAnsi="Times New Roman"/>
          <w:szCs w:val="24"/>
          <w:lang w:val="en-US"/>
        </w:rPr>
      </w:pPr>
    </w:p>
    <w:p w14:paraId="06BF9368" w14:textId="49D7D5D0" w:rsidR="00912ECE" w:rsidRPr="00AC0AD5" w:rsidRDefault="00912ECE" w:rsidP="00AC0AD5">
      <w:pPr>
        <w:pStyle w:val="BodyTextIndent2"/>
        <w:spacing w:after="0" w:line="360" w:lineRule="exact"/>
        <w:ind w:left="0"/>
        <w:rPr>
          <w:rFonts w:ascii="Times New Roman" w:hAnsi="Times New Roman"/>
          <w:szCs w:val="24"/>
          <w:lang w:val="en-US"/>
        </w:rPr>
      </w:pPr>
      <w:r w:rsidRPr="00AC0AD5">
        <w:rPr>
          <w:rFonts w:ascii="Times New Roman" w:hAnsi="Times New Roman"/>
          <w:szCs w:val="24"/>
          <w:lang w:val="en-US"/>
        </w:rPr>
        <w:t xml:space="preserve">in which </w:t>
      </w:r>
      <w:r w:rsidRPr="00AC0AD5">
        <w:rPr>
          <w:rFonts w:ascii="Times New Roman" w:hAnsi="Times New Roman"/>
          <w:position w:val="-16"/>
          <w:szCs w:val="24"/>
        </w:rPr>
        <w:object w:dxaOrig="740" w:dyaOrig="400" w14:anchorId="3F6E7B0A">
          <v:shape id="_x0000_i1029" type="#_x0000_t75" style="width:37pt;height:20pt" o:ole="">
            <v:imagedata r:id="rId17" o:title=""/>
          </v:shape>
          <o:OLEObject Type="Embed" ProgID="Equation.DSMT4" ShapeID="_x0000_i1029" DrawAspect="Content" ObjectID="_1760359466" r:id="rId18"/>
        </w:object>
      </w:r>
      <w:r w:rsidRPr="00AC0AD5">
        <w:rPr>
          <w:rFonts w:ascii="Times New Roman" w:hAnsi="Times New Roman"/>
          <w:szCs w:val="24"/>
          <w:lang w:val="en-US"/>
        </w:rPr>
        <w:t xml:space="preserve"> is the second moment of area, </w:t>
      </w:r>
      <w:r w:rsidRPr="00AC0AD5">
        <w:rPr>
          <w:rFonts w:ascii="Times New Roman" w:hAnsi="Times New Roman"/>
          <w:i/>
          <w:szCs w:val="24"/>
          <w:lang w:val="en-US"/>
        </w:rPr>
        <w:t>E</w:t>
      </w:r>
      <w:r w:rsidRPr="00AC0AD5">
        <w:rPr>
          <w:rFonts w:ascii="Times New Roman" w:hAnsi="Times New Roman"/>
          <w:szCs w:val="24"/>
          <w:lang w:val="en-US"/>
        </w:rPr>
        <w:t xml:space="preserve"> is the Young’s </w:t>
      </w:r>
      <w:proofErr w:type="gramStart"/>
      <w:r w:rsidRPr="00AC0AD5">
        <w:rPr>
          <w:rFonts w:ascii="Times New Roman" w:hAnsi="Times New Roman"/>
          <w:szCs w:val="24"/>
          <w:lang w:val="en-US"/>
        </w:rPr>
        <w:t xml:space="preserve">modulus, </w:t>
      </w:r>
      <w:r w:rsidR="002A364F" w:rsidRPr="00AC0AD5">
        <w:rPr>
          <w:rFonts w:ascii="Times New Roman" w:hAnsi="Times New Roman"/>
          <w:szCs w:val="24"/>
          <w:lang w:val="en-US"/>
        </w:rPr>
        <w:t xml:space="preserve"> </w:t>
      </w:r>
      <w:r w:rsidRPr="00AC0AD5">
        <w:rPr>
          <w:rFonts w:ascii="Times New Roman" w:hAnsi="Times New Roman"/>
          <w:i/>
          <w:szCs w:val="24"/>
          <w:lang w:val="en-US"/>
        </w:rPr>
        <w:t>A</w:t>
      </w:r>
      <w:proofErr w:type="gramEnd"/>
      <w:r w:rsidRPr="00AC0AD5">
        <w:rPr>
          <w:rFonts w:ascii="Times New Roman" w:hAnsi="Times New Roman"/>
          <w:szCs w:val="24"/>
          <w:lang w:val="en-US"/>
        </w:rPr>
        <w:t xml:space="preserve"> is the cross-sectional area, and </w:t>
      </w:r>
      <w:r w:rsidRPr="00AC0AD5">
        <w:rPr>
          <w:rFonts w:ascii="Times New Roman" w:hAnsi="Times New Roman"/>
          <w:i/>
          <w:szCs w:val="24"/>
          <w:lang w:val="en-US"/>
        </w:rPr>
        <w:t>h</w:t>
      </w:r>
      <w:r w:rsidRPr="00AC0AD5">
        <w:rPr>
          <w:rFonts w:ascii="Times New Roman" w:hAnsi="Times New Roman"/>
          <w:szCs w:val="24"/>
          <w:lang w:val="en-US"/>
        </w:rPr>
        <w:t xml:space="preserve"> is the length of the beam.</w:t>
      </w:r>
      <w:r w:rsidR="00727750" w:rsidRPr="00AC0AD5">
        <w:rPr>
          <w:rFonts w:ascii="Times New Roman" w:hAnsi="Times New Roman"/>
          <w:szCs w:val="24"/>
          <w:lang w:val="en-US"/>
        </w:rPr>
        <w:t xml:space="preserve"> Distributed (force per unit length) external force components</w:t>
      </w:r>
      <w:r w:rsidR="00AC0AD5" w:rsidRPr="00AC0AD5">
        <w:rPr>
          <w:rFonts w:ascii="Times New Roman" w:hAnsi="Times New Roman"/>
          <w:szCs w:val="24"/>
          <w:lang w:val="en-US"/>
        </w:rPr>
        <w:t xml:space="preserve"> </w:t>
      </w:r>
      <w:r w:rsidR="00AC0AD5" w:rsidRPr="00AC0AD5">
        <w:rPr>
          <w:rFonts w:ascii="Times New Roman" w:hAnsi="Times New Roman"/>
          <w:position w:val="-12"/>
          <w:szCs w:val="24"/>
        </w:rPr>
        <w:object w:dxaOrig="300" w:dyaOrig="360" w14:anchorId="515F9265">
          <v:shape id="_x0000_i1030" type="#_x0000_t75" style="width:15pt;height:18.2pt" o:ole="">
            <v:imagedata r:id="rId19" o:title=""/>
          </v:shape>
          <o:OLEObject Type="Embed" ProgID="Equation.DSMT4" ShapeID="_x0000_i1030" DrawAspect="Content" ObjectID="_1760359467" r:id="rId20"/>
        </w:object>
      </w:r>
      <w:r w:rsidR="00AC0AD5" w:rsidRPr="00AC0AD5">
        <w:rPr>
          <w:rFonts w:ascii="Times New Roman" w:hAnsi="Times New Roman"/>
          <w:szCs w:val="24"/>
        </w:rPr>
        <w:t xml:space="preserve"> and </w:t>
      </w:r>
      <w:r w:rsidR="00AC0AD5" w:rsidRPr="00AC0AD5">
        <w:rPr>
          <w:rFonts w:ascii="Times New Roman" w:hAnsi="Times New Roman"/>
          <w:position w:val="-12"/>
          <w:szCs w:val="24"/>
        </w:rPr>
        <w:object w:dxaOrig="300" w:dyaOrig="360" w14:anchorId="652343EB">
          <v:shape id="_x0000_i1031" type="#_x0000_t75" style="width:15pt;height:18.2pt" o:ole="">
            <v:imagedata r:id="rId21" o:title=""/>
          </v:shape>
          <o:OLEObject Type="Embed" ProgID="Equation.DSMT4" ShapeID="_x0000_i1031" DrawAspect="Content" ObjectID="_1760359468" r:id="rId22"/>
        </w:object>
      </w:r>
      <w:r w:rsidR="00AC0AD5" w:rsidRPr="00AC0AD5">
        <w:rPr>
          <w:rFonts w:ascii="Times New Roman" w:hAnsi="Times New Roman"/>
          <w:szCs w:val="24"/>
        </w:rPr>
        <w:t xml:space="preserve"> are assumed to </w:t>
      </w:r>
      <w:r w:rsidR="00186D85">
        <w:rPr>
          <w:rFonts w:ascii="Times New Roman" w:hAnsi="Times New Roman"/>
          <w:szCs w:val="24"/>
        </w:rPr>
        <w:t>b</w:t>
      </w:r>
      <w:r w:rsidR="00AC0AD5" w:rsidRPr="00AC0AD5">
        <w:rPr>
          <w:rFonts w:ascii="Times New Roman" w:hAnsi="Times New Roman"/>
          <w:szCs w:val="24"/>
        </w:rPr>
        <w:t>e</w:t>
      </w:r>
      <w:r w:rsidR="00AC0AD5">
        <w:rPr>
          <w:rFonts w:ascii="Times New Roman" w:hAnsi="Times New Roman"/>
          <w:szCs w:val="24"/>
        </w:rPr>
        <w:t xml:space="preserve"> </w:t>
      </w:r>
      <w:r w:rsidR="00AC0AD5" w:rsidRPr="00AC0AD5">
        <w:rPr>
          <w:rFonts w:ascii="Times New Roman" w:hAnsi="Times New Roman"/>
          <w:szCs w:val="24"/>
        </w:rPr>
        <w:t>constants.</w:t>
      </w:r>
    </w:p>
    <w:p w14:paraId="59659BE2" w14:textId="77777777" w:rsidR="002A364F" w:rsidRPr="00D608B8" w:rsidRDefault="002A364F" w:rsidP="00912ECE">
      <w:pPr>
        <w:pStyle w:val="BodyTextIndent2"/>
        <w:spacing w:after="0"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79016D15" w14:textId="3F862A35" w:rsidR="0062606A" w:rsidRPr="001572EA" w:rsidRDefault="0062606A" w:rsidP="001572EA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1572EA">
        <w:rPr>
          <w:rFonts w:ascii="Times New Roman" w:hAnsi="Times New Roman"/>
          <w:szCs w:val="24"/>
          <w:lang w:val="en-US"/>
        </w:rPr>
        <w:t xml:space="preserve">The displacement </w:t>
      </w:r>
      <w:r w:rsidR="00A60CC3" w:rsidRPr="001572EA">
        <w:rPr>
          <w:rFonts w:ascii="Times New Roman" w:hAnsi="Times New Roman"/>
          <w:szCs w:val="24"/>
          <w:lang w:val="en-US"/>
        </w:rPr>
        <w:t xml:space="preserve">and rotation </w:t>
      </w:r>
      <w:r w:rsidRPr="001572EA">
        <w:rPr>
          <w:rFonts w:ascii="Times New Roman" w:hAnsi="Times New Roman"/>
          <w:szCs w:val="24"/>
          <w:lang w:val="en-US"/>
        </w:rPr>
        <w:t>component</w:t>
      </w:r>
      <w:r w:rsidR="003029C4" w:rsidRPr="001572EA">
        <w:rPr>
          <w:rFonts w:ascii="Times New Roman" w:hAnsi="Times New Roman"/>
          <w:szCs w:val="24"/>
          <w:lang w:val="en-US"/>
        </w:rPr>
        <w:t>s</w:t>
      </w:r>
      <w:r w:rsidRPr="001572EA">
        <w:rPr>
          <w:rFonts w:ascii="Times New Roman" w:hAnsi="Times New Roman"/>
          <w:szCs w:val="24"/>
          <w:lang w:val="en-US"/>
        </w:rPr>
        <w:t xml:space="preserve"> </w:t>
      </w:r>
      <w:r w:rsidR="003029C4" w:rsidRPr="001572EA">
        <w:rPr>
          <w:rFonts w:ascii="Times New Roman" w:hAnsi="Times New Roman"/>
          <w:szCs w:val="24"/>
          <w:lang w:val="en-US"/>
        </w:rPr>
        <w:t>of</w:t>
      </w:r>
      <w:r w:rsidRPr="001572EA">
        <w:rPr>
          <w:rFonts w:ascii="Times New Roman" w:hAnsi="Times New Roman"/>
          <w:szCs w:val="24"/>
          <w:lang w:val="en-US"/>
        </w:rPr>
        <w:t xml:space="preserve"> the material coordinate system </w:t>
      </w:r>
      <w:r w:rsidR="00211372" w:rsidRPr="001572EA">
        <w:rPr>
          <w:rFonts w:ascii="Times New Roman" w:hAnsi="Times New Roman"/>
          <w:szCs w:val="24"/>
          <w:lang w:val="en-US"/>
        </w:rPr>
        <w:t xml:space="preserve">are first </w:t>
      </w:r>
      <w:r w:rsidRPr="001572EA">
        <w:rPr>
          <w:rFonts w:ascii="Times New Roman" w:hAnsi="Times New Roman"/>
          <w:szCs w:val="24"/>
          <w:lang w:val="en-US"/>
        </w:rPr>
        <w:t xml:space="preserve">expressed in terms of </w:t>
      </w:r>
      <w:r w:rsidR="00A60CC3" w:rsidRPr="001572EA">
        <w:rPr>
          <w:rFonts w:ascii="Times New Roman" w:hAnsi="Times New Roman"/>
          <w:szCs w:val="24"/>
          <w:lang w:val="en-US"/>
        </w:rPr>
        <w:t>those in</w:t>
      </w:r>
      <w:r w:rsidR="00C54061" w:rsidRPr="001572EA">
        <w:rPr>
          <w:rFonts w:ascii="Times New Roman" w:hAnsi="Times New Roman"/>
          <w:szCs w:val="24"/>
          <w:lang w:val="en-US"/>
        </w:rPr>
        <w:t xml:space="preserve"> the structural</w:t>
      </w:r>
      <w:r w:rsidR="00A60CC3" w:rsidRPr="001572EA">
        <w:rPr>
          <w:rFonts w:ascii="Times New Roman" w:hAnsi="Times New Roman"/>
          <w:szCs w:val="24"/>
          <w:lang w:val="en-US"/>
        </w:rPr>
        <w:t xml:space="preserve"> </w:t>
      </w:r>
      <w:r w:rsidR="00C54061" w:rsidRPr="001572EA">
        <w:rPr>
          <w:rFonts w:ascii="Times New Roman" w:hAnsi="Times New Roman"/>
          <w:szCs w:val="24"/>
          <w:lang w:val="en-US"/>
        </w:rPr>
        <w:t>coordinate system</w:t>
      </w:r>
      <w:r w:rsidR="00211372" w:rsidRPr="001572EA">
        <w:rPr>
          <w:rFonts w:ascii="Times New Roman" w:hAnsi="Times New Roman"/>
          <w:szCs w:val="24"/>
          <w:lang w:val="en-US"/>
        </w:rPr>
        <w:t xml:space="preserve">. </w:t>
      </w:r>
      <w:r w:rsidR="006B614A" w:rsidRPr="001572EA">
        <w:rPr>
          <w:rFonts w:ascii="Times New Roman" w:hAnsi="Times New Roman"/>
          <w:szCs w:val="24"/>
          <w:lang w:val="en-US"/>
        </w:rPr>
        <w:t xml:space="preserve">Notice that the node numbers 1,2 of the </w:t>
      </w:r>
      <w:r w:rsidR="006B614A" w:rsidRPr="001572EA">
        <w:rPr>
          <w:rFonts w:ascii="Times New Roman" w:hAnsi="Times New Roman"/>
          <w:i/>
          <w:iCs/>
          <w:szCs w:val="24"/>
          <w:lang w:val="en-US"/>
        </w:rPr>
        <w:t>element template</w:t>
      </w:r>
      <w:r w:rsidR="006B614A" w:rsidRPr="001572EA">
        <w:rPr>
          <w:rFonts w:ascii="Times New Roman" w:hAnsi="Times New Roman"/>
          <w:szCs w:val="24"/>
          <w:lang w:val="en-US"/>
        </w:rPr>
        <w:t xml:space="preserve"> are replaced by node numbers 3,4 of the </w:t>
      </w:r>
      <w:r w:rsidR="006B614A" w:rsidRPr="001572EA">
        <w:rPr>
          <w:rFonts w:ascii="Times New Roman" w:hAnsi="Times New Roman"/>
          <w:i/>
          <w:iCs/>
          <w:szCs w:val="24"/>
          <w:lang w:val="en-US"/>
        </w:rPr>
        <w:t xml:space="preserve">actual element. </w:t>
      </w:r>
      <w:r w:rsidR="006B614A" w:rsidRPr="001572EA">
        <w:rPr>
          <w:rFonts w:ascii="Times New Roman" w:hAnsi="Times New Roman"/>
          <w:szCs w:val="24"/>
          <w:lang w:val="en-US"/>
        </w:rPr>
        <w:t xml:space="preserve">Hence, for the element (superscripts in </w:t>
      </w:r>
      <w:r w:rsidR="00555DD5" w:rsidRPr="001572EA">
        <w:rPr>
          <w:rFonts w:ascii="Times New Roman" w:hAnsi="Times New Roman"/>
          <w:position w:val="-12"/>
          <w:szCs w:val="24"/>
        </w:rPr>
        <w:object w:dxaOrig="380" w:dyaOrig="420" w14:anchorId="4D70186D">
          <v:shape id="_x0000_i1032" type="#_x0000_t75" style="width:18.95pt;height:21.1pt" o:ole="">
            <v:imagedata r:id="rId23" o:title=""/>
          </v:shape>
          <o:OLEObject Type="Embed" ProgID="Equation.DSMT4" ShapeID="_x0000_i1032" DrawAspect="Content" ObjectID="_1760359469" r:id="rId24"/>
        </w:object>
      </w:r>
      <w:r w:rsidR="006B614A" w:rsidRPr="001572EA">
        <w:rPr>
          <w:rFonts w:ascii="Times New Roman" w:hAnsi="Times New Roman"/>
          <w:szCs w:val="24"/>
        </w:rPr>
        <w:t xml:space="preserve"> etc. </w:t>
      </w:r>
      <w:r w:rsidR="006B614A" w:rsidRPr="001572EA">
        <w:rPr>
          <w:rFonts w:ascii="Times New Roman" w:hAnsi="Times New Roman"/>
          <w:szCs w:val="24"/>
          <w:lang w:val="en-US"/>
        </w:rPr>
        <w:t>are omitted for simplicity)</w:t>
      </w:r>
    </w:p>
    <w:p w14:paraId="46C2AF65" w14:textId="77777777" w:rsidR="0062606A" w:rsidRPr="001572EA" w:rsidRDefault="0062606A" w:rsidP="00F07F5E">
      <w:pPr>
        <w:jc w:val="both"/>
        <w:rPr>
          <w:rFonts w:ascii="Times New Roman" w:hAnsi="Times New Roman"/>
          <w:szCs w:val="24"/>
          <w:lang w:val="en-US"/>
        </w:rPr>
      </w:pPr>
    </w:p>
    <w:p w14:paraId="35CF9DC5" w14:textId="0AE906DB" w:rsidR="0062606A" w:rsidRPr="001572EA" w:rsidRDefault="00555DD5" w:rsidP="001572EA">
      <w:pPr>
        <w:tabs>
          <w:tab w:val="left" w:pos="3402"/>
          <w:tab w:val="left" w:pos="6804"/>
        </w:tabs>
        <w:jc w:val="both"/>
        <w:rPr>
          <w:rFonts w:ascii="Times New Roman" w:hAnsi="Times New Roman"/>
          <w:szCs w:val="24"/>
          <w:lang w:val="en-US"/>
        </w:rPr>
      </w:pPr>
      <w:r w:rsidRPr="001572EA">
        <w:rPr>
          <w:rFonts w:ascii="Times New Roman" w:hAnsi="Times New Roman"/>
          <w:position w:val="-12"/>
          <w:szCs w:val="24"/>
        </w:rPr>
        <w:object w:dxaOrig="1380" w:dyaOrig="360" w14:anchorId="0F940DD9">
          <v:shape id="_x0000_i1033" type="#_x0000_t75" style="width:68.95pt;height:18.2pt" o:ole="">
            <v:imagedata r:id="rId25" o:title=""/>
          </v:shape>
          <o:OLEObject Type="Embed" ProgID="Equation.DSMT4" ShapeID="_x0000_i1033" DrawAspect="Content" ObjectID="_1760359470" r:id="rId26"/>
        </w:object>
      </w:r>
      <w:r w:rsidR="00A60CC3" w:rsidRPr="001572EA">
        <w:rPr>
          <w:rFonts w:ascii="Times New Roman" w:hAnsi="Times New Roman"/>
          <w:szCs w:val="24"/>
          <w:lang w:val="en-US"/>
        </w:rPr>
        <w:t>,</w:t>
      </w:r>
      <w:r w:rsidR="003B1CE9" w:rsidRPr="001572EA">
        <w:rPr>
          <w:rFonts w:ascii="Times New Roman" w:hAnsi="Times New Roman"/>
          <w:szCs w:val="24"/>
          <w:lang w:val="en-US"/>
        </w:rPr>
        <w:tab/>
      </w:r>
      <w:r w:rsidRPr="001572EA">
        <w:rPr>
          <w:rFonts w:ascii="Times New Roman" w:hAnsi="Times New Roman"/>
          <w:position w:val="-12"/>
          <w:szCs w:val="24"/>
        </w:rPr>
        <w:object w:dxaOrig="1380" w:dyaOrig="360" w14:anchorId="3665A12B">
          <v:shape id="_x0000_i1034" type="#_x0000_t75" style="width:68.95pt;height:18.2pt" o:ole="">
            <v:imagedata r:id="rId27" o:title=""/>
          </v:shape>
          <o:OLEObject Type="Embed" ProgID="Equation.DSMT4" ShapeID="_x0000_i1034" DrawAspect="Content" ObjectID="_1760359471" r:id="rId28"/>
        </w:object>
      </w:r>
      <w:r w:rsidR="00674081" w:rsidRPr="001572EA">
        <w:rPr>
          <w:rFonts w:ascii="Times New Roman" w:hAnsi="Times New Roman"/>
          <w:szCs w:val="24"/>
          <w:lang w:val="en-US"/>
        </w:rPr>
        <w:t xml:space="preserve">, </w:t>
      </w:r>
      <w:r w:rsidR="003B1CE9" w:rsidRPr="001572EA">
        <w:rPr>
          <w:rFonts w:ascii="Times New Roman" w:hAnsi="Times New Roman"/>
          <w:szCs w:val="24"/>
          <w:lang w:val="en-US"/>
        </w:rPr>
        <w:tab/>
      </w:r>
      <w:r w:rsidRPr="001572EA">
        <w:rPr>
          <w:rFonts w:ascii="Times New Roman" w:hAnsi="Times New Roman"/>
          <w:position w:val="-16"/>
          <w:szCs w:val="24"/>
        </w:rPr>
        <w:object w:dxaOrig="1400" w:dyaOrig="400" w14:anchorId="4EB18481">
          <v:shape id="_x0000_i1035" type="#_x0000_t75" style="width:70.05pt;height:20pt" o:ole="">
            <v:imagedata r:id="rId29" o:title=""/>
          </v:shape>
          <o:OLEObject Type="Embed" ProgID="Equation.DSMT4" ShapeID="_x0000_i1035" DrawAspect="Content" ObjectID="_1760359472" r:id="rId30"/>
        </w:object>
      </w:r>
      <w:r w:rsidR="00674081" w:rsidRPr="001572EA">
        <w:rPr>
          <w:rFonts w:ascii="Times New Roman" w:hAnsi="Times New Roman"/>
          <w:szCs w:val="24"/>
          <w:lang w:val="en-US"/>
        </w:rPr>
        <w:t>,</w:t>
      </w:r>
    </w:p>
    <w:p w14:paraId="78E44D81" w14:textId="77777777" w:rsidR="0062606A" w:rsidRPr="001572EA" w:rsidRDefault="0062606A" w:rsidP="001572EA">
      <w:pPr>
        <w:tabs>
          <w:tab w:val="left" w:pos="3402"/>
          <w:tab w:val="left" w:pos="6804"/>
        </w:tabs>
        <w:jc w:val="both"/>
        <w:rPr>
          <w:rFonts w:ascii="Times New Roman" w:hAnsi="Times New Roman"/>
          <w:szCs w:val="24"/>
          <w:lang w:val="en-US"/>
        </w:rPr>
      </w:pPr>
    </w:p>
    <w:p w14:paraId="697E3DE1" w14:textId="700B434A" w:rsidR="0062606A" w:rsidRPr="001572EA" w:rsidRDefault="00555DD5" w:rsidP="001572EA">
      <w:pPr>
        <w:tabs>
          <w:tab w:val="left" w:pos="3402"/>
          <w:tab w:val="left" w:pos="6804"/>
        </w:tabs>
        <w:jc w:val="both"/>
        <w:rPr>
          <w:rFonts w:ascii="Times New Roman" w:hAnsi="Times New Roman"/>
          <w:szCs w:val="24"/>
          <w:lang w:val="en-US"/>
        </w:rPr>
      </w:pPr>
      <w:r w:rsidRPr="001572EA">
        <w:rPr>
          <w:rFonts w:ascii="Times New Roman" w:hAnsi="Times New Roman"/>
          <w:position w:val="-12"/>
          <w:szCs w:val="24"/>
        </w:rPr>
        <w:object w:dxaOrig="1400" w:dyaOrig="360" w14:anchorId="1962DEA1">
          <v:shape id="_x0000_i1036" type="#_x0000_t75" style="width:70.05pt;height:18.2pt" o:ole="">
            <v:imagedata r:id="rId31" o:title=""/>
          </v:shape>
          <o:OLEObject Type="Embed" ProgID="Equation.DSMT4" ShapeID="_x0000_i1036" DrawAspect="Content" ObjectID="_1760359473" r:id="rId32"/>
        </w:object>
      </w:r>
      <w:r w:rsidR="00A60CC3" w:rsidRPr="001572EA">
        <w:rPr>
          <w:rFonts w:ascii="Times New Roman" w:hAnsi="Times New Roman"/>
          <w:szCs w:val="24"/>
          <w:lang w:val="en-US"/>
        </w:rPr>
        <w:t>,</w:t>
      </w:r>
      <w:r w:rsidR="003B1CE9" w:rsidRPr="001572EA">
        <w:rPr>
          <w:rFonts w:ascii="Times New Roman" w:hAnsi="Times New Roman"/>
          <w:szCs w:val="24"/>
          <w:lang w:val="en-US"/>
        </w:rPr>
        <w:tab/>
      </w:r>
      <w:r w:rsidRPr="001572EA">
        <w:rPr>
          <w:rFonts w:ascii="Times New Roman" w:hAnsi="Times New Roman"/>
          <w:position w:val="-12"/>
          <w:szCs w:val="24"/>
        </w:rPr>
        <w:object w:dxaOrig="1400" w:dyaOrig="360" w14:anchorId="42847FC8">
          <v:shape id="_x0000_i1037" type="#_x0000_t75" style="width:70.05pt;height:18.2pt" o:ole="">
            <v:imagedata r:id="rId33" o:title=""/>
          </v:shape>
          <o:OLEObject Type="Embed" ProgID="Equation.DSMT4" ShapeID="_x0000_i1037" DrawAspect="Content" ObjectID="_1760359474" r:id="rId34"/>
        </w:object>
      </w:r>
      <w:r w:rsidR="00674081" w:rsidRPr="001572EA">
        <w:rPr>
          <w:rFonts w:ascii="Times New Roman" w:hAnsi="Times New Roman"/>
          <w:szCs w:val="24"/>
          <w:lang w:val="en-US"/>
        </w:rPr>
        <w:t xml:space="preserve">, </w:t>
      </w:r>
      <w:r w:rsidR="003B1CE9" w:rsidRPr="001572EA">
        <w:rPr>
          <w:rFonts w:ascii="Times New Roman" w:hAnsi="Times New Roman"/>
          <w:szCs w:val="24"/>
          <w:lang w:val="en-US"/>
        </w:rPr>
        <w:tab/>
      </w:r>
      <w:r w:rsidRPr="001572EA">
        <w:rPr>
          <w:rFonts w:ascii="Times New Roman" w:hAnsi="Times New Roman"/>
          <w:position w:val="-16"/>
          <w:szCs w:val="24"/>
        </w:rPr>
        <w:object w:dxaOrig="1400" w:dyaOrig="400" w14:anchorId="3DF21D9C">
          <v:shape id="_x0000_i1038" type="#_x0000_t75" style="width:70.05pt;height:20pt" o:ole="">
            <v:imagedata r:id="rId35" o:title=""/>
          </v:shape>
          <o:OLEObject Type="Embed" ProgID="Equation.DSMT4" ShapeID="_x0000_i1038" DrawAspect="Content" ObjectID="_1760359475" r:id="rId36"/>
        </w:object>
      </w:r>
      <w:r w:rsidR="00674081" w:rsidRPr="001572EA">
        <w:rPr>
          <w:rFonts w:ascii="Times New Roman" w:hAnsi="Times New Roman"/>
          <w:szCs w:val="24"/>
          <w:lang w:val="en-US"/>
        </w:rPr>
        <w:t>.</w:t>
      </w:r>
    </w:p>
    <w:p w14:paraId="2B18CFDC" w14:textId="77777777" w:rsidR="0062606A" w:rsidRPr="00D608B8" w:rsidRDefault="0062606A" w:rsidP="001572EA">
      <w:pPr>
        <w:jc w:val="both"/>
        <w:rPr>
          <w:rFonts w:ascii="Times New Roman" w:hAnsi="Times New Roman"/>
          <w:szCs w:val="24"/>
          <w:lang w:val="en-US"/>
        </w:rPr>
      </w:pPr>
    </w:p>
    <w:p w14:paraId="71EAECB5" w14:textId="2BAC84C4" w:rsidR="00470E2C" w:rsidRPr="00C40A45" w:rsidRDefault="00470E2C" w:rsidP="00C40A45">
      <w:pPr>
        <w:spacing w:line="360" w:lineRule="exact"/>
        <w:jc w:val="both"/>
        <w:rPr>
          <w:rFonts w:ascii="Times New Roman" w:hAnsi="Times New Roman"/>
          <w:szCs w:val="24"/>
        </w:rPr>
      </w:pPr>
      <w:r w:rsidRPr="00C40A45">
        <w:rPr>
          <w:rFonts w:ascii="Times New Roman" w:hAnsi="Times New Roman"/>
          <w:szCs w:val="24"/>
        </w:rPr>
        <w:t xml:space="preserve">Virtual work expression </w:t>
      </w:r>
      <w:r w:rsidR="003029C4" w:rsidRPr="00C40A45">
        <w:rPr>
          <w:rFonts w:ascii="Times New Roman" w:hAnsi="Times New Roman"/>
          <w:szCs w:val="24"/>
        </w:rPr>
        <w:t xml:space="preserve">for </w:t>
      </w:r>
      <w:r w:rsidRPr="00C40A45">
        <w:rPr>
          <w:rFonts w:ascii="Times New Roman" w:hAnsi="Times New Roman"/>
          <w:szCs w:val="24"/>
        </w:rPr>
        <w:t>t</w:t>
      </w:r>
      <w:r w:rsidR="003029C4" w:rsidRPr="00C40A45">
        <w:rPr>
          <w:rFonts w:ascii="Times New Roman" w:hAnsi="Times New Roman"/>
          <w:szCs w:val="24"/>
        </w:rPr>
        <w:t>he</w:t>
      </w:r>
      <w:r w:rsidRPr="00C40A45">
        <w:rPr>
          <w:rFonts w:ascii="Times New Roman" w:hAnsi="Times New Roman"/>
          <w:szCs w:val="24"/>
        </w:rPr>
        <w:t xml:space="preserve"> </w:t>
      </w:r>
      <w:r w:rsidR="00EB703B">
        <w:rPr>
          <w:rFonts w:ascii="Times New Roman" w:hAnsi="Times New Roman"/>
          <w:szCs w:val="24"/>
        </w:rPr>
        <w:t xml:space="preserve">bar </w:t>
      </w:r>
      <w:r w:rsidRPr="00C40A45">
        <w:rPr>
          <w:rFonts w:ascii="Times New Roman" w:hAnsi="Times New Roman"/>
          <w:szCs w:val="24"/>
        </w:rPr>
        <w:t>mode</w:t>
      </w:r>
      <w:r w:rsidR="003029C4" w:rsidRPr="00C40A45">
        <w:rPr>
          <w:rFonts w:ascii="Times New Roman" w:hAnsi="Times New Roman"/>
          <w:szCs w:val="24"/>
        </w:rPr>
        <w:t xml:space="preserve">: </w:t>
      </w:r>
    </w:p>
    <w:p w14:paraId="5C87C806" w14:textId="77777777" w:rsidR="009166F7" w:rsidRPr="00EB703B" w:rsidRDefault="009166F7" w:rsidP="00C472A5">
      <w:pPr>
        <w:pStyle w:val="BodyTextIndent2"/>
        <w:spacing w:after="0" w:line="240" w:lineRule="auto"/>
        <w:ind w:left="0"/>
        <w:rPr>
          <w:rFonts w:ascii="Times New Roman" w:hAnsi="Times New Roman"/>
          <w:b/>
          <w:szCs w:val="24"/>
          <w:lang w:val="en-US"/>
        </w:rPr>
      </w:pPr>
    </w:p>
    <w:p w14:paraId="60117A26" w14:textId="2F2D1F9D" w:rsidR="0044606F" w:rsidRDefault="00C472A5" w:rsidP="00C472A5">
      <w:pPr>
        <w:rPr>
          <w:rFonts w:ascii="Times New Roman" w:hAnsi="Times New Roman"/>
        </w:rPr>
      </w:pPr>
      <w:r w:rsidRPr="00C472A5">
        <w:rPr>
          <w:rFonts w:ascii="Times New Roman" w:hAnsi="Times New Roman"/>
          <w:position w:val="-30"/>
        </w:rPr>
        <w:object w:dxaOrig="4940" w:dyaOrig="800" w14:anchorId="01D6ADAA">
          <v:shape id="_x0000_i1039" type="#_x0000_t75" style="width:247.1pt;height:40pt" o:ole="">
            <v:imagedata r:id="rId37" o:title=""/>
          </v:shape>
          <o:OLEObject Type="Embed" ProgID="Equation.DSMT4" ShapeID="_x0000_i1039" DrawAspect="Content" ObjectID="_1760359476" r:id="rId38"/>
        </w:object>
      </w:r>
      <w:r w:rsidR="00B424D5" w:rsidRPr="00EB703B">
        <w:rPr>
          <w:rFonts w:ascii="Times New Roman" w:hAnsi="Times New Roman"/>
        </w:rPr>
        <w:t xml:space="preserve">   </w:t>
      </w:r>
      <w:r w:rsidR="00E91834" w:rsidRPr="00EB703B">
        <w:rPr>
          <w:rFonts w:ascii="Times New Roman" w:hAnsi="Times New Roman"/>
        </w:rPr>
        <w:t xml:space="preserve"> </w:t>
      </w:r>
      <w:r w:rsidRPr="00C472A5">
        <w:rPr>
          <w:rFonts w:ascii="Times New Roman" w:hAnsi="Times New Roman"/>
          <w:position w:val="-6"/>
        </w:rPr>
        <w:object w:dxaOrig="300" w:dyaOrig="240" w14:anchorId="272A4D55">
          <v:shape id="_x0000_i1040" type="#_x0000_t75" style="width:15pt;height:11.95pt" o:ole="">
            <v:imagedata r:id="rId39" o:title=""/>
          </v:shape>
          <o:OLEObject Type="Embed" ProgID="Equation.DSMT4" ShapeID="_x0000_i1040" DrawAspect="Content" ObjectID="_1760359477" r:id="rId40"/>
        </w:object>
      </w:r>
      <w:r w:rsidR="00B424D5" w:rsidRPr="00EB703B">
        <w:rPr>
          <w:rFonts w:ascii="Times New Roman" w:hAnsi="Times New Roman"/>
        </w:rPr>
        <w:t xml:space="preserve">  (simplify)</w:t>
      </w:r>
    </w:p>
    <w:p w14:paraId="7122A42C" w14:textId="77777777" w:rsidR="00C472A5" w:rsidRPr="00EB703B" w:rsidRDefault="00C472A5" w:rsidP="00C472A5">
      <w:pPr>
        <w:rPr>
          <w:rFonts w:ascii="Times New Roman" w:hAnsi="Times New Roman"/>
        </w:rPr>
      </w:pPr>
    </w:p>
    <w:p w14:paraId="10960358" w14:textId="3FBDE5C3" w:rsidR="003029C4" w:rsidRPr="00C40A45" w:rsidRDefault="00555DD5" w:rsidP="00C472A5">
      <w:pPr>
        <w:jc w:val="both"/>
        <w:rPr>
          <w:rFonts w:ascii="Times New Roman" w:hAnsi="Times New Roman"/>
          <w:position w:val="-32"/>
          <w:szCs w:val="24"/>
        </w:rPr>
      </w:pPr>
      <w:r w:rsidRPr="00C40A45">
        <w:rPr>
          <w:rFonts w:ascii="Times New Roman" w:hAnsi="Times New Roman"/>
          <w:position w:val="-10"/>
          <w:szCs w:val="24"/>
        </w:rPr>
        <w:object w:dxaOrig="3200" w:dyaOrig="320" w14:anchorId="0A48F690">
          <v:shape id="_x0000_i1041" type="#_x0000_t75" style="width:160.1pt;height:16.1pt" o:ole="">
            <v:imagedata r:id="rId41" o:title=""/>
          </v:shape>
          <o:OLEObject Type="Embed" ProgID="Equation.DSMT4" ShapeID="_x0000_i1041" DrawAspect="Content" ObjectID="_1760359478" r:id="rId42"/>
        </w:object>
      </w:r>
      <w:r w:rsidR="00674081" w:rsidRPr="00C40A45">
        <w:rPr>
          <w:rFonts w:ascii="Times New Roman" w:hAnsi="Times New Roman"/>
          <w:szCs w:val="24"/>
          <w:lang w:val="en-US"/>
        </w:rPr>
        <w:t>.</w:t>
      </w:r>
      <w:r w:rsidR="00B424D5" w:rsidRPr="00C40A45">
        <w:rPr>
          <w:rFonts w:ascii="Times New Roman" w:hAnsi="Times New Roman"/>
          <w:position w:val="-32"/>
          <w:szCs w:val="24"/>
        </w:rPr>
        <w:t xml:space="preserve">     </w:t>
      </w:r>
      <w:r w:rsidR="003A7A67" w:rsidRPr="00C40A45">
        <w:rPr>
          <w:rFonts w:ascii="Times New Roman" w:hAnsi="Times New Roman"/>
          <w:position w:val="-32"/>
          <w:szCs w:val="24"/>
        </w:rPr>
        <w:t xml:space="preserve"> </w:t>
      </w:r>
      <w:r w:rsidR="00E91834" w:rsidRPr="00C40A45">
        <w:rPr>
          <w:rFonts w:ascii="Times New Roman" w:hAnsi="Times New Roman"/>
          <w:position w:val="-32"/>
          <w:szCs w:val="24"/>
        </w:rPr>
        <w:t xml:space="preserve"> </w:t>
      </w:r>
      <w:r w:rsidR="003029C4" w:rsidRPr="00C40A45">
        <w:rPr>
          <w:rFonts w:ascii="Times New Roman" w:hAnsi="Times New Roman"/>
          <w:color w:val="FF0000"/>
          <w:szCs w:val="24"/>
        </w:rPr>
        <w:sym w:font="Wingdings" w:char="F0E7"/>
      </w:r>
    </w:p>
    <w:p w14:paraId="660AFCC4" w14:textId="77777777" w:rsidR="00A60CC3" w:rsidRPr="00EB703B" w:rsidRDefault="00A60CC3" w:rsidP="00F07F5E">
      <w:pPr>
        <w:spacing w:line="360" w:lineRule="exact"/>
        <w:jc w:val="both"/>
        <w:rPr>
          <w:rFonts w:ascii="Times New Roman" w:hAnsi="Times New Roman"/>
          <w:b/>
          <w:szCs w:val="24"/>
          <w:lang w:val="en-US"/>
        </w:rPr>
      </w:pPr>
    </w:p>
    <w:p w14:paraId="4E8FD514" w14:textId="022D34A8" w:rsidR="00C54061" w:rsidRDefault="003029C4" w:rsidP="00C40A45">
      <w:pPr>
        <w:spacing w:line="360" w:lineRule="exact"/>
        <w:jc w:val="both"/>
        <w:rPr>
          <w:rFonts w:ascii="Times New Roman" w:hAnsi="Times New Roman"/>
          <w:szCs w:val="24"/>
        </w:rPr>
      </w:pPr>
      <w:r w:rsidRPr="00C40A45">
        <w:rPr>
          <w:rFonts w:ascii="Times New Roman" w:hAnsi="Times New Roman"/>
          <w:szCs w:val="24"/>
        </w:rPr>
        <w:t>Virtual work expression for the</w:t>
      </w:r>
      <w:r w:rsidR="00EB703B">
        <w:rPr>
          <w:rFonts w:ascii="Times New Roman" w:hAnsi="Times New Roman"/>
          <w:szCs w:val="24"/>
        </w:rPr>
        <w:t xml:space="preserve"> </w:t>
      </w:r>
      <w:r w:rsidRPr="00C40A45">
        <w:rPr>
          <w:rFonts w:ascii="Times New Roman" w:hAnsi="Times New Roman"/>
          <w:szCs w:val="24"/>
        </w:rPr>
        <w:t xml:space="preserve">bending mode </w:t>
      </w:r>
      <w:r w:rsidR="00F34903" w:rsidRPr="00C40A45">
        <w:rPr>
          <w:rFonts w:ascii="Times New Roman" w:hAnsi="Times New Roman"/>
          <w:szCs w:val="24"/>
        </w:rPr>
        <w:t xml:space="preserve">in </w:t>
      </w:r>
      <w:proofErr w:type="spellStart"/>
      <w:r w:rsidR="00F34903" w:rsidRPr="00C40A45">
        <w:rPr>
          <w:rFonts w:ascii="Times New Roman" w:hAnsi="Times New Roman"/>
          <w:i/>
          <w:szCs w:val="24"/>
        </w:rPr>
        <w:t>xz</w:t>
      </w:r>
      <w:proofErr w:type="spellEnd"/>
      <w:r w:rsidRPr="00C40A45">
        <w:rPr>
          <w:rFonts w:ascii="Times New Roman" w:hAnsi="Times New Roman"/>
          <w:szCs w:val="24"/>
        </w:rPr>
        <w:t>-plane:</w:t>
      </w:r>
    </w:p>
    <w:p w14:paraId="2E824F12" w14:textId="77777777" w:rsidR="006920CE" w:rsidRDefault="006920CE" w:rsidP="006920CE">
      <w:pPr>
        <w:jc w:val="both"/>
        <w:rPr>
          <w:rFonts w:ascii="Times New Roman" w:hAnsi="Times New Roman"/>
          <w:szCs w:val="24"/>
        </w:rPr>
      </w:pPr>
    </w:p>
    <w:p w14:paraId="7EEE2CFD" w14:textId="7E4B6C2F" w:rsidR="009166F7" w:rsidRPr="00C40A45" w:rsidRDefault="00555DD5" w:rsidP="006920CE">
      <w:pPr>
        <w:jc w:val="both"/>
        <w:rPr>
          <w:rFonts w:ascii="Times New Roman" w:hAnsi="Times New Roman"/>
          <w:b/>
          <w:bCs/>
          <w:color w:val="000000"/>
          <w:position w:val="-74"/>
          <w:szCs w:val="24"/>
          <w:lang w:val="fi-FI"/>
        </w:rPr>
      </w:pPr>
      <w:r w:rsidRPr="00C40A45">
        <w:rPr>
          <w:rFonts w:ascii="Times New Roman" w:hAnsi="Times New Roman"/>
          <w:position w:val="-74"/>
          <w:szCs w:val="24"/>
        </w:rPr>
        <w:object w:dxaOrig="6480" w:dyaOrig="1600" w14:anchorId="2D8F4A79">
          <v:shape id="_x0000_i1042" type="#_x0000_t75" style="width:324.1pt;height:80.05pt" o:ole="">
            <v:imagedata r:id="rId43" o:title=""/>
          </v:shape>
          <o:OLEObject Type="Embed" ProgID="Equation.DSMT4" ShapeID="_x0000_i1042" DrawAspect="Content" ObjectID="_1760359479" r:id="rId44"/>
        </w:object>
      </w:r>
      <w:r w:rsidR="00B424D5" w:rsidRPr="00C40A45">
        <w:rPr>
          <w:rFonts w:ascii="Times New Roman" w:hAnsi="Times New Roman"/>
          <w:b/>
          <w:bCs/>
          <w:color w:val="000000"/>
          <w:position w:val="-74"/>
          <w:szCs w:val="24"/>
          <w:lang w:val="fi-FI"/>
        </w:rPr>
        <w:t xml:space="preserve">   </w:t>
      </w:r>
      <w:r w:rsidRPr="00C40A45">
        <w:rPr>
          <w:rFonts w:ascii="Times New Roman" w:hAnsi="Times New Roman"/>
          <w:position w:val="-6"/>
          <w:szCs w:val="24"/>
        </w:rPr>
        <w:object w:dxaOrig="300" w:dyaOrig="240" w14:anchorId="629BAF35">
          <v:shape id="_x0000_i1043" type="#_x0000_t75" style="width:15pt;height:11.95pt" o:ole="">
            <v:imagedata r:id="rId45" o:title=""/>
          </v:shape>
          <o:OLEObject Type="Embed" ProgID="Equation.DSMT4" ShapeID="_x0000_i1043" DrawAspect="Content" ObjectID="_1760359480" r:id="rId46"/>
        </w:object>
      </w:r>
    </w:p>
    <w:p w14:paraId="6C61DF3D" w14:textId="77777777" w:rsidR="006920CE" w:rsidRDefault="006920CE" w:rsidP="006920CE">
      <w:pPr>
        <w:jc w:val="both"/>
        <w:rPr>
          <w:rFonts w:ascii="Times New Roman" w:hAnsi="Times New Roman"/>
          <w:bCs/>
          <w:color w:val="FF0000"/>
          <w:szCs w:val="24"/>
          <w:lang w:val="en-US"/>
        </w:rPr>
      </w:pPr>
    </w:p>
    <w:p w14:paraId="5EC8B848" w14:textId="5F3416F7" w:rsidR="003029C4" w:rsidRPr="00C40A45" w:rsidRDefault="00555DD5" w:rsidP="006920CE">
      <w:pPr>
        <w:jc w:val="both"/>
        <w:rPr>
          <w:rFonts w:ascii="Times New Roman" w:hAnsi="Times New Roman"/>
          <w:b/>
          <w:bCs/>
          <w:color w:val="000000"/>
          <w:szCs w:val="24"/>
          <w:lang w:val="fi-FI"/>
        </w:rPr>
      </w:pPr>
      <w:r w:rsidRPr="00C40A45">
        <w:rPr>
          <w:rFonts w:ascii="Times New Roman" w:hAnsi="Times New Roman"/>
          <w:position w:val="-10"/>
          <w:szCs w:val="24"/>
        </w:rPr>
        <w:object w:dxaOrig="3200" w:dyaOrig="320" w14:anchorId="23CE4FD2">
          <v:shape id="_x0000_i1044" type="#_x0000_t75" style="width:160.1pt;height:16.1pt" o:ole="">
            <v:imagedata r:id="rId47" o:title=""/>
          </v:shape>
          <o:OLEObject Type="Embed" ProgID="Equation.DSMT4" ShapeID="_x0000_i1044" DrawAspect="Content" ObjectID="_1760359481" r:id="rId48"/>
        </w:object>
      </w:r>
      <w:r w:rsidR="00674081" w:rsidRPr="00C40A45">
        <w:rPr>
          <w:rFonts w:ascii="Times New Roman" w:hAnsi="Times New Roman"/>
          <w:szCs w:val="24"/>
          <w:lang w:val="en-US"/>
        </w:rPr>
        <w:t>.</w:t>
      </w:r>
      <w:r w:rsidR="003029C4" w:rsidRPr="00C40A45">
        <w:rPr>
          <w:rFonts w:ascii="Times New Roman" w:hAnsi="Times New Roman"/>
          <w:position w:val="-32"/>
          <w:szCs w:val="24"/>
        </w:rPr>
        <w:t xml:space="preserve">   </w:t>
      </w:r>
      <w:r w:rsidR="003B1CE9" w:rsidRPr="00C40A45">
        <w:rPr>
          <w:rFonts w:ascii="Times New Roman" w:hAnsi="Times New Roman"/>
          <w:position w:val="-32"/>
          <w:szCs w:val="24"/>
        </w:rPr>
        <w:t xml:space="preserve">  </w:t>
      </w:r>
      <w:r w:rsidR="00E91834" w:rsidRPr="00C40A45">
        <w:rPr>
          <w:rFonts w:ascii="Times New Roman" w:hAnsi="Times New Roman"/>
          <w:position w:val="-32"/>
          <w:szCs w:val="24"/>
        </w:rPr>
        <w:t xml:space="preserve">  </w:t>
      </w:r>
      <w:r w:rsidR="003029C4" w:rsidRPr="00C40A45">
        <w:rPr>
          <w:rFonts w:ascii="Times New Roman" w:hAnsi="Times New Roman"/>
          <w:color w:val="FF0000"/>
          <w:szCs w:val="24"/>
        </w:rPr>
        <w:sym w:font="Wingdings" w:char="F0E7"/>
      </w:r>
    </w:p>
    <w:sectPr w:rsidR="003029C4" w:rsidRPr="00C40A45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2D2D30" w14:textId="77777777" w:rsidR="002B1EFF" w:rsidRDefault="002B1EFF">
      <w:r>
        <w:separator/>
      </w:r>
    </w:p>
  </w:endnote>
  <w:endnote w:type="continuationSeparator" w:id="0">
    <w:p w14:paraId="3C9F83EC" w14:textId="77777777" w:rsidR="002B1EFF" w:rsidRDefault="002B1E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56E4C5" w14:textId="77777777" w:rsidR="002B1EFF" w:rsidRDefault="002B1EFF">
      <w:r>
        <w:separator/>
      </w:r>
    </w:p>
  </w:footnote>
  <w:footnote w:type="continuationSeparator" w:id="0">
    <w:p w14:paraId="19874CB8" w14:textId="77777777" w:rsidR="002B1EFF" w:rsidRDefault="002B1E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753090173">
    <w:abstractNumId w:val="9"/>
  </w:num>
  <w:num w:numId="2" w16cid:durableId="1126433735">
    <w:abstractNumId w:val="7"/>
  </w:num>
  <w:num w:numId="3" w16cid:durableId="1411854911">
    <w:abstractNumId w:val="6"/>
  </w:num>
  <w:num w:numId="4" w16cid:durableId="72246819">
    <w:abstractNumId w:val="5"/>
  </w:num>
  <w:num w:numId="5" w16cid:durableId="1532184278">
    <w:abstractNumId w:val="4"/>
  </w:num>
  <w:num w:numId="6" w16cid:durableId="1977836995">
    <w:abstractNumId w:val="8"/>
  </w:num>
  <w:num w:numId="7" w16cid:durableId="1772780873">
    <w:abstractNumId w:val="3"/>
  </w:num>
  <w:num w:numId="8" w16cid:durableId="1366060597">
    <w:abstractNumId w:val="2"/>
  </w:num>
  <w:num w:numId="9" w16cid:durableId="710810635">
    <w:abstractNumId w:val="1"/>
  </w:num>
  <w:num w:numId="10" w16cid:durableId="2104839826">
    <w:abstractNumId w:val="0"/>
  </w:num>
  <w:num w:numId="11" w16cid:durableId="1751467205">
    <w:abstractNumId w:val="10"/>
  </w:num>
  <w:num w:numId="12" w16cid:durableId="236936543">
    <w:abstractNumId w:val="18"/>
  </w:num>
  <w:num w:numId="13" w16cid:durableId="105008630">
    <w:abstractNumId w:val="13"/>
  </w:num>
  <w:num w:numId="14" w16cid:durableId="412091716">
    <w:abstractNumId w:val="17"/>
  </w:num>
  <w:num w:numId="15" w16cid:durableId="1056004477">
    <w:abstractNumId w:val="14"/>
  </w:num>
  <w:num w:numId="16" w16cid:durableId="2059814960">
    <w:abstractNumId w:val="15"/>
  </w:num>
  <w:num w:numId="17" w16cid:durableId="2040660252">
    <w:abstractNumId w:val="11"/>
  </w:num>
  <w:num w:numId="18" w16cid:durableId="1137449956">
    <w:abstractNumId w:val="16"/>
  </w:num>
  <w:num w:numId="19" w16cid:durableId="6906877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1MTYwNzcxMTG3sDRW0lEKTi0uzszPAykwqQUAvBdFvCwAAAA="/>
  </w:docVars>
  <w:rsids>
    <w:rsidRoot w:val="0097448C"/>
    <w:rsid w:val="0000459D"/>
    <w:rsid w:val="0002328F"/>
    <w:rsid w:val="00033A80"/>
    <w:rsid w:val="000347C5"/>
    <w:rsid w:val="000358F5"/>
    <w:rsid w:val="00041DF4"/>
    <w:rsid w:val="0005212C"/>
    <w:rsid w:val="0005221D"/>
    <w:rsid w:val="00052B3A"/>
    <w:rsid w:val="00094FC2"/>
    <w:rsid w:val="000A6FFB"/>
    <w:rsid w:val="000C5A4C"/>
    <w:rsid w:val="000E56CD"/>
    <w:rsid w:val="000F7B9B"/>
    <w:rsid w:val="00116222"/>
    <w:rsid w:val="00117A2E"/>
    <w:rsid w:val="00124D14"/>
    <w:rsid w:val="00125FB7"/>
    <w:rsid w:val="00135C2D"/>
    <w:rsid w:val="001369EE"/>
    <w:rsid w:val="001572EA"/>
    <w:rsid w:val="00164C15"/>
    <w:rsid w:val="00186D85"/>
    <w:rsid w:val="00187CE2"/>
    <w:rsid w:val="00197F92"/>
    <w:rsid w:val="001A2F76"/>
    <w:rsid w:val="001C6A13"/>
    <w:rsid w:val="001D62D0"/>
    <w:rsid w:val="001E1EEE"/>
    <w:rsid w:val="001E5E33"/>
    <w:rsid w:val="001E6095"/>
    <w:rsid w:val="001F1BE2"/>
    <w:rsid w:val="00211372"/>
    <w:rsid w:val="00211CB5"/>
    <w:rsid w:val="00217449"/>
    <w:rsid w:val="002521D2"/>
    <w:rsid w:val="00255F0A"/>
    <w:rsid w:val="00264996"/>
    <w:rsid w:val="002814B6"/>
    <w:rsid w:val="00285032"/>
    <w:rsid w:val="002A1F8B"/>
    <w:rsid w:val="002A364F"/>
    <w:rsid w:val="002A3C59"/>
    <w:rsid w:val="002A4008"/>
    <w:rsid w:val="002B0305"/>
    <w:rsid w:val="002B1EFF"/>
    <w:rsid w:val="002C2B3E"/>
    <w:rsid w:val="002D24DC"/>
    <w:rsid w:val="002D3C41"/>
    <w:rsid w:val="002E68FB"/>
    <w:rsid w:val="003029C4"/>
    <w:rsid w:val="00302A0E"/>
    <w:rsid w:val="0030746F"/>
    <w:rsid w:val="00310614"/>
    <w:rsid w:val="00320B84"/>
    <w:rsid w:val="00333B1E"/>
    <w:rsid w:val="00337492"/>
    <w:rsid w:val="0034187C"/>
    <w:rsid w:val="00365260"/>
    <w:rsid w:val="003658BB"/>
    <w:rsid w:val="0038322E"/>
    <w:rsid w:val="00386AD1"/>
    <w:rsid w:val="003871FA"/>
    <w:rsid w:val="003A7A67"/>
    <w:rsid w:val="003B1CE9"/>
    <w:rsid w:val="003B6FDE"/>
    <w:rsid w:val="003E4F63"/>
    <w:rsid w:val="003E705C"/>
    <w:rsid w:val="0042175B"/>
    <w:rsid w:val="004223A5"/>
    <w:rsid w:val="00425928"/>
    <w:rsid w:val="00425B9F"/>
    <w:rsid w:val="004274D5"/>
    <w:rsid w:val="004359F4"/>
    <w:rsid w:val="0044606F"/>
    <w:rsid w:val="004621F0"/>
    <w:rsid w:val="00470E2C"/>
    <w:rsid w:val="00474758"/>
    <w:rsid w:val="00485E77"/>
    <w:rsid w:val="004879F0"/>
    <w:rsid w:val="00497BF7"/>
    <w:rsid w:val="004A44AE"/>
    <w:rsid w:val="004B4E01"/>
    <w:rsid w:val="004B6770"/>
    <w:rsid w:val="004B76A0"/>
    <w:rsid w:val="004C1C7D"/>
    <w:rsid w:val="004C36B6"/>
    <w:rsid w:val="004D2239"/>
    <w:rsid w:val="004D2B7C"/>
    <w:rsid w:val="0050070C"/>
    <w:rsid w:val="005011BC"/>
    <w:rsid w:val="0051290A"/>
    <w:rsid w:val="00526AF1"/>
    <w:rsid w:val="0053506A"/>
    <w:rsid w:val="00550983"/>
    <w:rsid w:val="00555DD5"/>
    <w:rsid w:val="00556CAB"/>
    <w:rsid w:val="00560DEC"/>
    <w:rsid w:val="00563956"/>
    <w:rsid w:val="005879D2"/>
    <w:rsid w:val="00594B77"/>
    <w:rsid w:val="005B5C39"/>
    <w:rsid w:val="005D10AE"/>
    <w:rsid w:val="005D59C7"/>
    <w:rsid w:val="005E173F"/>
    <w:rsid w:val="005E2358"/>
    <w:rsid w:val="005E714C"/>
    <w:rsid w:val="005F04DF"/>
    <w:rsid w:val="00604B31"/>
    <w:rsid w:val="0061277B"/>
    <w:rsid w:val="00614FCA"/>
    <w:rsid w:val="006168B8"/>
    <w:rsid w:val="0062254B"/>
    <w:rsid w:val="0062606A"/>
    <w:rsid w:val="00632E05"/>
    <w:rsid w:val="00644E07"/>
    <w:rsid w:val="00656C4A"/>
    <w:rsid w:val="0066120B"/>
    <w:rsid w:val="00673BDD"/>
    <w:rsid w:val="00674081"/>
    <w:rsid w:val="0068298A"/>
    <w:rsid w:val="006920CE"/>
    <w:rsid w:val="006A1EAF"/>
    <w:rsid w:val="006A6E1C"/>
    <w:rsid w:val="006B614A"/>
    <w:rsid w:val="006F6438"/>
    <w:rsid w:val="0070213C"/>
    <w:rsid w:val="007129A6"/>
    <w:rsid w:val="00724AC6"/>
    <w:rsid w:val="00727750"/>
    <w:rsid w:val="007336B1"/>
    <w:rsid w:val="00736370"/>
    <w:rsid w:val="00742805"/>
    <w:rsid w:val="007657B3"/>
    <w:rsid w:val="00780755"/>
    <w:rsid w:val="00787403"/>
    <w:rsid w:val="007938C7"/>
    <w:rsid w:val="0079397C"/>
    <w:rsid w:val="007A4D50"/>
    <w:rsid w:val="007B3137"/>
    <w:rsid w:val="007B6903"/>
    <w:rsid w:val="007E1498"/>
    <w:rsid w:val="007E5A04"/>
    <w:rsid w:val="00801EAA"/>
    <w:rsid w:val="0081403D"/>
    <w:rsid w:val="00826F3D"/>
    <w:rsid w:val="0087260C"/>
    <w:rsid w:val="008922F1"/>
    <w:rsid w:val="00893A45"/>
    <w:rsid w:val="008B2B5B"/>
    <w:rsid w:val="008B7FEF"/>
    <w:rsid w:val="008D0810"/>
    <w:rsid w:val="008D36DA"/>
    <w:rsid w:val="008D628A"/>
    <w:rsid w:val="008E19C6"/>
    <w:rsid w:val="008F2F82"/>
    <w:rsid w:val="00912ECE"/>
    <w:rsid w:val="009166F7"/>
    <w:rsid w:val="009217A5"/>
    <w:rsid w:val="00921BBB"/>
    <w:rsid w:val="009276C5"/>
    <w:rsid w:val="0093560B"/>
    <w:rsid w:val="00944CD8"/>
    <w:rsid w:val="009519DF"/>
    <w:rsid w:val="00951CBB"/>
    <w:rsid w:val="00954406"/>
    <w:rsid w:val="0097448C"/>
    <w:rsid w:val="009773C4"/>
    <w:rsid w:val="00977529"/>
    <w:rsid w:val="00980E1D"/>
    <w:rsid w:val="00991452"/>
    <w:rsid w:val="0099684E"/>
    <w:rsid w:val="009A617E"/>
    <w:rsid w:val="009B05E7"/>
    <w:rsid w:val="009B7747"/>
    <w:rsid w:val="009C1300"/>
    <w:rsid w:val="009E6EFB"/>
    <w:rsid w:val="009F59F1"/>
    <w:rsid w:val="00A02032"/>
    <w:rsid w:val="00A03B27"/>
    <w:rsid w:val="00A1416C"/>
    <w:rsid w:val="00A16A7B"/>
    <w:rsid w:val="00A16C26"/>
    <w:rsid w:val="00A310B1"/>
    <w:rsid w:val="00A3232A"/>
    <w:rsid w:val="00A45538"/>
    <w:rsid w:val="00A5329B"/>
    <w:rsid w:val="00A60CC3"/>
    <w:rsid w:val="00A63F0B"/>
    <w:rsid w:val="00A76EB7"/>
    <w:rsid w:val="00A961B1"/>
    <w:rsid w:val="00A96A47"/>
    <w:rsid w:val="00A9713F"/>
    <w:rsid w:val="00AB1906"/>
    <w:rsid w:val="00AB32AF"/>
    <w:rsid w:val="00AB7093"/>
    <w:rsid w:val="00AC0AD5"/>
    <w:rsid w:val="00AC1D4C"/>
    <w:rsid w:val="00AD2E0A"/>
    <w:rsid w:val="00AD4640"/>
    <w:rsid w:val="00AD4E27"/>
    <w:rsid w:val="00AD7DDD"/>
    <w:rsid w:val="00AF39D9"/>
    <w:rsid w:val="00AF589B"/>
    <w:rsid w:val="00AF788B"/>
    <w:rsid w:val="00B109F6"/>
    <w:rsid w:val="00B261F7"/>
    <w:rsid w:val="00B424D5"/>
    <w:rsid w:val="00B44522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BE07AD"/>
    <w:rsid w:val="00C03A5E"/>
    <w:rsid w:val="00C103C8"/>
    <w:rsid w:val="00C16894"/>
    <w:rsid w:val="00C25475"/>
    <w:rsid w:val="00C26670"/>
    <w:rsid w:val="00C32A48"/>
    <w:rsid w:val="00C40A45"/>
    <w:rsid w:val="00C472A5"/>
    <w:rsid w:val="00C52689"/>
    <w:rsid w:val="00C54061"/>
    <w:rsid w:val="00C7145A"/>
    <w:rsid w:val="00C76DF3"/>
    <w:rsid w:val="00CA2745"/>
    <w:rsid w:val="00CB3CC7"/>
    <w:rsid w:val="00CC6D69"/>
    <w:rsid w:val="00D016E5"/>
    <w:rsid w:val="00D019AB"/>
    <w:rsid w:val="00D0385A"/>
    <w:rsid w:val="00D10F81"/>
    <w:rsid w:val="00D30EDD"/>
    <w:rsid w:val="00D3250E"/>
    <w:rsid w:val="00D608B8"/>
    <w:rsid w:val="00D620EF"/>
    <w:rsid w:val="00D82755"/>
    <w:rsid w:val="00D858D9"/>
    <w:rsid w:val="00DB56AB"/>
    <w:rsid w:val="00DB6836"/>
    <w:rsid w:val="00DD2DAE"/>
    <w:rsid w:val="00DD30D1"/>
    <w:rsid w:val="00DD66B3"/>
    <w:rsid w:val="00E0167E"/>
    <w:rsid w:val="00E341D0"/>
    <w:rsid w:val="00E3599E"/>
    <w:rsid w:val="00E41A34"/>
    <w:rsid w:val="00E452C7"/>
    <w:rsid w:val="00E621C8"/>
    <w:rsid w:val="00E621CF"/>
    <w:rsid w:val="00E63BB5"/>
    <w:rsid w:val="00E749EF"/>
    <w:rsid w:val="00E84C62"/>
    <w:rsid w:val="00E86390"/>
    <w:rsid w:val="00E91834"/>
    <w:rsid w:val="00EB703B"/>
    <w:rsid w:val="00EB72D7"/>
    <w:rsid w:val="00EC7E8A"/>
    <w:rsid w:val="00ED51AC"/>
    <w:rsid w:val="00EE47BC"/>
    <w:rsid w:val="00F07F5E"/>
    <w:rsid w:val="00F26DE7"/>
    <w:rsid w:val="00F34903"/>
    <w:rsid w:val="00F359A2"/>
    <w:rsid w:val="00F36008"/>
    <w:rsid w:val="00F3759B"/>
    <w:rsid w:val="00F41425"/>
    <w:rsid w:val="00F438A8"/>
    <w:rsid w:val="00F52077"/>
    <w:rsid w:val="00FB087E"/>
    <w:rsid w:val="00FB529A"/>
    <w:rsid w:val="00FD7DF3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1CB2838"/>
  <w15:chartTrackingRefBased/>
  <w15:docId w15:val="{380CCAA6-455A-4AF3-88A9-861BA0006E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link w:val="BodyText2Char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BodyText2Char">
    <w:name w:val="Body Text 2 Char"/>
    <w:link w:val="BodyText2"/>
    <w:rsid w:val="00217449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2</Pages>
  <Words>167</Words>
  <Characters>866</Characters>
  <Application>Microsoft Office Word</Application>
  <DocSecurity>0</DocSecurity>
  <Lines>3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1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jouni.freund@aalto.fi</dc:creator>
  <cp:keywords/>
  <dc:description/>
  <cp:lastModifiedBy>Freund Jouni</cp:lastModifiedBy>
  <cp:revision>33</cp:revision>
  <cp:lastPrinted>2023-11-01T13:57:00Z</cp:lastPrinted>
  <dcterms:created xsi:type="dcterms:W3CDTF">2020-11-09T06:29:00Z</dcterms:created>
  <dcterms:modified xsi:type="dcterms:W3CDTF">2023-11-01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